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media/image7.jpg" ContentType="image/png"/>
  <Override PartName="/ppt/media/image10.jpg" ContentType="image/pn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9"/>
  </p:notesMasterIdLst>
  <p:sldIdLst>
    <p:sldId id="271" r:id="rId2"/>
    <p:sldId id="257" r:id="rId3"/>
    <p:sldId id="258" r:id="rId4"/>
    <p:sldId id="259" r:id="rId5"/>
    <p:sldId id="260" r:id="rId6"/>
    <p:sldId id="261" r:id="rId7"/>
    <p:sldId id="272" r:id="rId8"/>
    <p:sldId id="274" r:id="rId9"/>
    <p:sldId id="262" r:id="rId10"/>
    <p:sldId id="275" r:id="rId11"/>
    <p:sldId id="276" r:id="rId12"/>
    <p:sldId id="277" r:id="rId13"/>
    <p:sldId id="278" r:id="rId14"/>
    <p:sldId id="279" r:id="rId15"/>
    <p:sldId id="280" r:id="rId16"/>
    <p:sldId id="282" r:id="rId17"/>
    <p:sldId id="269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39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2F93BA-677A-49A9-B277-4054B32AF9C7}" type="datetimeFigureOut">
              <a:rPr lang="en-US" smtClean="0"/>
              <a:t>23/1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738A22-ABC5-4AF8-9AF3-CD069469B0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534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23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832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23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7357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23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3919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7500F21B-B91C-4308-8BF1-6644D86058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5127596"/>
      </p:ext>
    </p:extLst>
  </p:cSld>
  <p:clrMapOvr>
    <a:masterClrMapping/>
  </p:clrMapOvr>
  <p:transition spd="slow">
    <p:wipe dir="d"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23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5346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23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031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23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3129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23/1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7449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23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416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23/1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9317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23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5936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23/1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134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1354F6-9193-4D86-B37A-CCC9DC3D8CCC}" type="datetimeFigureOut">
              <a:rPr lang="en-US" smtClean="0"/>
              <a:t>23/1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330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22.png"/><Relationship Id="rId4" Type="http://schemas.openxmlformats.org/officeDocument/2006/relationships/image" Target="../media/image21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microsoft.com/office/2007/relationships/hdphoto" Target="../media/hdphoto4.wdp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09133" y="1905000"/>
            <a:ext cx="6477000" cy="2032485"/>
          </a:xfrm>
          <a:prstGeom prst="rect">
            <a:avLst/>
          </a:prstGeom>
        </p:spPr>
        <p:txBody>
          <a:bodyPr>
            <a:prstTxWarp prst="textInflateBottom">
              <a:avLst/>
            </a:prstTxWarp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HÀO MỪNG CÁC THẦY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Ô </a:t>
            </a:r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VÀ CÁC EM HỌC SINH THAM DỰ BÀI HỌC NGÀY HÔM NAY!</a:t>
            </a:r>
            <a:endParaRPr lang="en-US" dirty="0">
              <a:solidFill>
                <a:srgbClr val="FF00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172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-34636"/>
            <a:ext cx="1905000" cy="255454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ỌC</a:t>
            </a:r>
          </a:p>
          <a:p>
            <a:endParaRPr lang="en-US" sz="3200" b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̀NG</a:t>
            </a:r>
          </a:p>
          <a:p>
            <a:endParaRPr lang="en-US" sz="3200" b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OBITA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3733800" y="3657600"/>
            <a:ext cx="5410200" cy="3048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962400" y="3904327"/>
            <a:ext cx="4953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Nobita của chúng ta đang gặp phải những câu hỏi khó, các em hãy cùng nhau giúp đỡ cậu chàng hậu đậu trả lời những câu hỏi đó nhé.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Doremon-Beat_vy4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927" y="2519909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54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90800" y="457200"/>
            <a:ext cx="5867400" cy="23622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2005445" y="3352800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653145" y="609600"/>
            <a:ext cx="5867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82, 980, 5975, 49173, 756598</a:t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9654" l="0" r="100000">
                        <a14:foregroundMark x1="27807" y1="86159" x2="27807" y2="75087"/>
                        <a14:foregroundMark x1="49733" y1="85467" x2="46524" y2="76471"/>
                        <a14:foregroundMark x1="27273" y1="31834" x2="51872" y2="16955"/>
                        <a14:foregroundMark x1="8556" y1="66782" x2="26203" y2="36678"/>
                        <a14:foregroundMark x1="55615" y1="31834" x2="44920" y2="3875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76200" y="1421532"/>
            <a:ext cx="2971800" cy="458440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86595" y="3566636"/>
            <a:ext cx="26289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5975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82, 756598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49173 </a:t>
            </a:r>
            <a:endParaRPr lang="en-US" sz="3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2410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057400" y="38564"/>
            <a:ext cx="5867400" cy="278083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2473036" y="3733708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62200" y="304800"/>
            <a:ext cx="5410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95600" y="3886200"/>
            <a:ext cx="525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, 2, 4, 6,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8.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   </a:t>
            </a:r>
            <a:endParaRPr lang="en-US" sz="3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1670516"/>
            <a:ext cx="2895600" cy="49286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39581"/>
              </p:ext>
            </p:extLst>
          </p:nvPr>
        </p:nvGraphicFramePr>
        <p:xfrm>
          <a:off x="2895600" y="790576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790576"/>
                        <a:ext cx="762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79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04800" y="246494"/>
            <a:ext cx="7696200" cy="249670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562100" y="3714658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1134" y="312434"/>
            <a:ext cx="7239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, 2, 5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b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  <a:p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43200" y="3928494"/>
            <a:ext cx="2362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50, 52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25, 50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50</a:t>
            </a:r>
            <a:endParaRPr lang="en-US" sz="3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21944" y1="28000" x2="50556" y2="23333"/>
                        <a14:foregroundMark x1="18889" y1="81111" x2="53611" y2="92444"/>
                        <a14:foregroundMark x1="71111" y1="74667" x2="62222" y2="88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2866979"/>
            <a:ext cx="3124200" cy="3905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41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62225" y="295275"/>
            <a:ext cx="5867400" cy="22098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981200" y="3124200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71800" y="295275"/>
            <a:ext cx="5257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, 5, 9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72145" y="3782199"/>
            <a:ext cx="5257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ầy cô điền câu trả lời vào đây.</a:t>
            </a:r>
            <a:endParaRPr lang="en-US" sz="30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1670516"/>
            <a:ext cx="2895600" cy="4928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511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52400" y="381000"/>
            <a:ext cx="6324600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762000" y="3782199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450502"/>
            <a:ext cx="5257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19175" y="3816685"/>
            <a:ext cx="5257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1782, 94656, 76320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, 6, 0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45087" y1="11500" x2="58960" y2="29500"/>
                        <a14:foregroundMark x1="56069" y1="82000" x2="70520" y2="80500"/>
                        <a14:foregroundMark x1="71098" y1="85500" x2="67630" y2="79000"/>
                        <a14:foregroundMark x1="14451" y1="56000" x2="10405" y2="76000"/>
                        <a14:foregroundMark x1="34104" y1="69500" x2="15607" y2="68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3505200"/>
            <a:ext cx="3033713" cy="350718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471301"/>
              </p:ext>
            </p:extLst>
          </p:nvPr>
        </p:nvGraphicFramePr>
        <p:xfrm>
          <a:off x="3552826" y="1009649"/>
          <a:ext cx="2895600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1993680" imgH="190440" progId="Equation.DSMT4">
                  <p:embed/>
                </p:oleObj>
              </mc:Choice>
              <mc:Fallback>
                <p:oleObj name="Equation" r:id="rId5" imgW="1993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2826" y="1009649"/>
                        <a:ext cx="2895600" cy="323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645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3"/>
          <p:cNvSpPr/>
          <p:nvPr/>
        </p:nvSpPr>
        <p:spPr>
          <a:xfrm>
            <a:off x="2895600" y="6927"/>
            <a:ext cx="3200400" cy="1524000"/>
          </a:xfrm>
          <a:prstGeom prst="wedgeRoundRectCallout">
            <a:avLst>
              <a:gd name="adj1" fmla="val -55465"/>
              <a:gd name="adj2" fmla="val 70682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200400" y="230318"/>
            <a:ext cx="2590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Nobita, cậu giỏi quá!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ular Callout 5"/>
          <p:cNvSpPr/>
          <p:nvPr/>
        </p:nvSpPr>
        <p:spPr>
          <a:xfrm>
            <a:off x="7391400" y="6927"/>
            <a:ext cx="1752600" cy="983673"/>
          </a:xfrm>
          <a:prstGeom prst="wedgeRoundRectCallout">
            <a:avLst>
              <a:gd name="adj1" fmla="val -46129"/>
              <a:gd name="adj2" fmla="val 76585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0" y="230318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Hihi….Cám ơn các bạn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352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" descr="hinh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8915400" cy="557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2286000" y="1788318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HƯỚNG DẪN VỀ NHÀ :</a:t>
            </a: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2133600" y="2286000"/>
            <a:ext cx="4876800" cy="35814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200" b="1" i="1" u="sng" dirty="0">
                <a:solidFill>
                  <a:schemeClr val="tx2"/>
                </a:solidFill>
                <a:latin typeface="Times New Roman" pitchFamily="18" charset="0"/>
              </a:rPr>
              <a:t/>
            </a:r>
            <a:br>
              <a:rPr lang="en-US" sz="2200" b="1" i="1" u="sng" dirty="0">
                <a:solidFill>
                  <a:schemeClr val="tx2"/>
                </a:solidFill>
                <a:latin typeface="Times New Roman" pitchFamily="18" charset="0"/>
              </a:rPr>
            </a:b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</a:t>
            </a:r>
            <a:r>
              <a:rPr lang="nl-NL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Ôn tập lại kiến thức về dấu hiệu chia hết cho 2, cho 5.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Làm các bài tập /Sgk-sbt-Phiếu giao trên Zalo nhóm.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òi</a:t>
            </a:r>
            <a:r>
              <a:rPr lang="en-US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2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3,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9.</a:t>
            </a:r>
          </a:p>
          <a:p>
            <a:pPr algn="ctr" eaLnBrk="1" hangingPunct="1"/>
            <a:endParaRPr lang="en-US" sz="2200" b="1" dirty="0">
              <a:solidFill>
                <a:srgbClr val="0000CC"/>
              </a:solidFill>
              <a:latin typeface="Times New Roman" pitchFamily="18" charset="0"/>
            </a:endParaRPr>
          </a:p>
          <a:p>
            <a:pPr algn="ctr" eaLnBrk="1" hangingPunct="1"/>
            <a:endParaRPr lang="en-US" sz="2200" b="1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15365" name="Group 12"/>
          <p:cNvGrpSpPr>
            <a:grpSpLocks/>
          </p:cNvGrpSpPr>
          <p:nvPr/>
        </p:nvGrpSpPr>
        <p:grpSpPr bwMode="auto">
          <a:xfrm>
            <a:off x="7467600" y="152400"/>
            <a:ext cx="1676400" cy="1143000"/>
            <a:chOff x="5295" y="96"/>
            <a:chExt cx="465" cy="232"/>
          </a:xfrm>
        </p:grpSpPr>
        <p:pic>
          <p:nvPicPr>
            <p:cNvPr id="15366" name="Picture 363" descr="2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445" y="96"/>
              <a:ext cx="31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7" name="Picture 367" descr="22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295" y="121"/>
              <a:ext cx="180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46103843"/>
      </p:ext>
    </p:extLst>
  </p:cSld>
  <p:clrMapOvr>
    <a:masterClrMapping/>
  </p:clrMapOvr>
  <p:transition spd="slow">
    <p:wipe dir="u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8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8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931333" y="810607"/>
            <a:ext cx="3733800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HC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A, 6B, 6C, 6D, 6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0, 45, 39, 44, 4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8" name="Picture 4" descr="Không có mô tả.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876800" y="76200"/>
            <a:ext cx="3962400" cy="303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72000"/>
            <a:ext cx="2472267" cy="1965826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>
          <a:xfrm>
            <a:off x="1905000" y="3429000"/>
            <a:ext cx="7010400" cy="1828800"/>
          </a:xfrm>
          <a:prstGeom prst="wedgeEllipseCallout">
            <a:avLst>
              <a:gd name="adj1" fmla="val -52140"/>
              <a:gd name="adj2" fmla="val 50055"/>
            </a:avLst>
          </a:prstGeom>
          <a:solidFill>
            <a:schemeClr val="bg1"/>
          </a:solidFill>
          <a:ln>
            <a:solidFill>
              <a:srgbClr val="C00000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ctr">
              <a:buAutoNum type="alphaLcParenR"/>
            </a:pP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342900" indent="-342900" algn="ctr">
              <a:buFontTx/>
              <a:buAutoNum type="alphaLcParenR"/>
            </a:pP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57600" y="5554913"/>
            <a:ext cx="1905000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6A, 6D, 6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657600" y="6076645"/>
            <a:ext cx="1905000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6A, 6B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53309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8" grpId="0" animBg="1"/>
      <p:bldP spid="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09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" name="Rectangle 2"/>
          <p:cNvSpPr/>
          <p:nvPr/>
        </p:nvSpPr>
        <p:spPr>
          <a:xfrm>
            <a:off x="246913" y="1828800"/>
            <a:ext cx="8650190" cy="1754326"/>
          </a:xfrm>
          <a:prstGeom prst="rect">
            <a:avLst/>
          </a:prstGeom>
          <a:solidFill>
            <a:schemeClr val="bg2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Bài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8: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ấu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iệu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chia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ết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o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2</a:t>
            </a:r>
          </a:p>
          <a:p>
            <a:pPr algn="ctr"/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o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5</a:t>
            </a:r>
            <a:endParaRPr lang="en-US" sz="5400" b="1" dirty="0">
              <a:ln w="18000">
                <a:solidFill>
                  <a:schemeClr val="tx1"/>
                </a:solidFill>
                <a:prstDash val="solid"/>
                <a:miter lim="800000"/>
              </a:ln>
              <a:solidFill>
                <a:srgbClr val="00206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830106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714145"/>
            <a:ext cx="8000999" cy="164805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3733800" y="2419350"/>
            <a:ext cx="1176867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599" y="2847975"/>
            <a:ext cx="8000999" cy="147732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0:2=5               22:2 = 11           54:2=27         76:2=38         98:2=49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10, 22, 54, 76, 98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, 2, 4, 6, 8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229750" y="220933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703780" y="221587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161940" y="221587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634110" y="2211193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079610" y="2204190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776" y="4772025"/>
            <a:ext cx="8554644" cy="127652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33400" y="4467225"/>
            <a:ext cx="152400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HI NHỚ</a:t>
            </a:r>
            <a:endParaRPr lang="en-US" sz="2000" u="sng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15342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914400"/>
            <a:ext cx="8001000" cy="10156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VD 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9 497, 38 634, 276, 123, 9 180, 52 871 ?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95748" y="1965382"/>
            <a:ext cx="1028699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1" y="2438400"/>
            <a:ext cx="8001000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38 634, 276, 9 18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4, 6, 0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9 497, 123, 52871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7, 3, 1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2" name="Picture 4" descr="cười học sinh | Kygia - Hội nhà báo không chuyê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799" y="4540370"/>
            <a:ext cx="4762500" cy="1962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874135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loud 2"/>
          <p:cNvSpPr/>
          <p:nvPr/>
        </p:nvSpPr>
        <p:spPr>
          <a:xfrm>
            <a:off x="533400" y="1162050"/>
            <a:ext cx="3733800" cy="1905000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7 210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7220 chia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 ?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Cloud 19"/>
          <p:cNvSpPr/>
          <p:nvPr/>
        </p:nvSpPr>
        <p:spPr>
          <a:xfrm>
            <a:off x="4648200" y="1247775"/>
            <a:ext cx="4191000" cy="1828800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1, 4, 8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</p:txBody>
      </p:sp>
      <p:sp>
        <p:nvSpPr>
          <p:cNvPr id="4" name="Oval 3"/>
          <p:cNvSpPr/>
          <p:nvPr/>
        </p:nvSpPr>
        <p:spPr>
          <a:xfrm>
            <a:off x="457200" y="3429000"/>
            <a:ext cx="3809999" cy="2667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7 210, 7212, 7214, 7216, 7218, 722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648200" y="3429000"/>
            <a:ext cx="3809999" cy="2667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14, 18, 48, 84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8500" y="499765"/>
            <a:ext cx="2819400" cy="40011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HOẠT ĐỘNG NHÓM</a:t>
            </a:r>
            <a:endParaRPr lang="en-US" sz="2000" b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29664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  <p:bldP spid="4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DẤU HIỆU CHIA HẾT CHO 5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33400"/>
            <a:ext cx="8153400" cy="17526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3962399" y="2314575"/>
            <a:ext cx="1371601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2973" y="2762250"/>
            <a:ext cx="8229600" cy="1421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50:5=10              65:5=11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0, 65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6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6292998" y="2415960"/>
            <a:ext cx="163902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866148" y="2427180"/>
            <a:ext cx="163902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62475"/>
            <a:ext cx="8229600" cy="122867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09600" y="4257675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HI NHỚ</a:t>
            </a:r>
            <a:endParaRPr lang="en-US" sz="20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3510577"/>
      </p:ext>
    </p:extLst>
  </p:cSld>
  <p:clrMapOvr>
    <a:masterClrMapping/>
  </p:clrMapOvr>
  <p:transition spd="slow">
    <p:wipe dir="d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247899" y="0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DẤU HIỆU CHIA HẾT CHO 5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914400"/>
            <a:ext cx="8001000" cy="10156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VD 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1 293, 3482, 1985, 379, 638, 2010 ?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95748" y="1984432"/>
            <a:ext cx="1028699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1" y="2438400"/>
            <a:ext cx="8001000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1985, 201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1293, 3482, 379, 638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816941"/>
            <a:ext cx="1482969" cy="1571625"/>
          </a:xfrm>
          <a:prstGeom prst="rect">
            <a:avLst/>
          </a:prstGeom>
        </p:spPr>
      </p:pic>
      <p:sp>
        <p:nvSpPr>
          <p:cNvPr id="6" name="Oval Callout 5"/>
          <p:cNvSpPr/>
          <p:nvPr/>
        </p:nvSpPr>
        <p:spPr>
          <a:xfrm>
            <a:off x="1635369" y="4386916"/>
            <a:ext cx="3127132" cy="1023283"/>
          </a:xfrm>
          <a:prstGeom prst="wedgeEllipseCallout">
            <a:avLst>
              <a:gd name="adj1" fmla="val -58479"/>
              <a:gd name="adj2" fmla="val 26964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6700" y="4724400"/>
            <a:ext cx="1364909" cy="1994833"/>
          </a:xfrm>
          <a:prstGeom prst="rect">
            <a:avLst/>
          </a:prstGeom>
        </p:spPr>
      </p:pic>
      <p:sp>
        <p:nvSpPr>
          <p:cNvPr id="8" name="Oval Callout 7"/>
          <p:cNvSpPr/>
          <p:nvPr/>
        </p:nvSpPr>
        <p:spPr>
          <a:xfrm>
            <a:off x="5695950" y="4552950"/>
            <a:ext cx="2209800" cy="1014412"/>
          </a:xfrm>
          <a:prstGeom prst="wedgeEllipseCallout">
            <a:avLst>
              <a:gd name="adj1" fmla="val 55308"/>
              <a:gd name="adj2" fmla="val 39025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12738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2825" y="3971925"/>
            <a:ext cx="26701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3441700"/>
            <a:ext cx="5084762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0163" y="2971800"/>
            <a:ext cx="230663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3094038"/>
            <a:ext cx="5362575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1885950"/>
            <a:ext cx="2351087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7" y="1851025"/>
            <a:ext cx="5267324" cy="203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68638"/>
            <a:ext cx="2395538" cy="127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567695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12</Words>
  <Application>Microsoft Office PowerPoint</Application>
  <PresentationFormat>On-screen Show (4:3)</PresentationFormat>
  <Paragraphs>77</Paragraphs>
  <Slides>17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9-02T13:45:10Z</dcterms:created>
  <dcterms:modified xsi:type="dcterms:W3CDTF">2023-11-23T09:08:52Z</dcterms:modified>
</cp:coreProperties>
</file>